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6" r:id="rId2"/>
    <p:sldId id="408" r:id="rId3"/>
    <p:sldId id="429" r:id="rId4"/>
    <p:sldId id="430" r:id="rId5"/>
    <p:sldId id="451" r:id="rId6"/>
    <p:sldId id="431" r:id="rId7"/>
    <p:sldId id="432" r:id="rId8"/>
    <p:sldId id="470" r:id="rId9"/>
    <p:sldId id="471" r:id="rId10"/>
    <p:sldId id="433" r:id="rId11"/>
    <p:sldId id="434" r:id="rId12"/>
    <p:sldId id="435" r:id="rId13"/>
    <p:sldId id="447" r:id="rId14"/>
    <p:sldId id="425" r:id="rId15"/>
    <p:sldId id="424" r:id="rId16"/>
    <p:sldId id="423" r:id="rId17"/>
    <p:sldId id="480" r:id="rId18"/>
    <p:sldId id="422" r:id="rId19"/>
    <p:sldId id="444" r:id="rId20"/>
    <p:sldId id="409" r:id="rId21"/>
    <p:sldId id="448" r:id="rId22"/>
    <p:sldId id="457" r:id="rId23"/>
    <p:sldId id="449" r:id="rId24"/>
    <p:sldId id="450" r:id="rId25"/>
    <p:sldId id="373" r:id="rId26"/>
    <p:sldId id="374" r:id="rId27"/>
    <p:sldId id="477" r:id="rId28"/>
    <p:sldId id="445" r:id="rId29"/>
    <p:sldId id="375" r:id="rId30"/>
    <p:sldId id="376" r:id="rId31"/>
    <p:sldId id="377" r:id="rId32"/>
    <p:sldId id="378" r:id="rId33"/>
    <p:sldId id="379" r:id="rId34"/>
    <p:sldId id="380" r:id="rId35"/>
    <p:sldId id="381" r:id="rId36"/>
    <p:sldId id="382" r:id="rId37"/>
    <p:sldId id="383" r:id="rId38"/>
    <p:sldId id="384" r:id="rId39"/>
    <p:sldId id="385" r:id="rId40"/>
    <p:sldId id="458" r:id="rId41"/>
    <p:sldId id="386" r:id="rId42"/>
    <p:sldId id="387" r:id="rId43"/>
    <p:sldId id="388" r:id="rId44"/>
    <p:sldId id="426" r:id="rId45"/>
    <p:sldId id="473" r:id="rId46"/>
    <p:sldId id="389" r:id="rId47"/>
    <p:sldId id="483" r:id="rId48"/>
    <p:sldId id="481" r:id="rId49"/>
    <p:sldId id="460" r:id="rId50"/>
    <p:sldId id="452" r:id="rId51"/>
    <p:sldId id="453" r:id="rId52"/>
    <p:sldId id="454" r:id="rId53"/>
    <p:sldId id="455" r:id="rId54"/>
    <p:sldId id="456" r:id="rId55"/>
    <p:sldId id="475" r:id="rId56"/>
    <p:sldId id="476" r:id="rId57"/>
    <p:sldId id="478" r:id="rId58"/>
    <p:sldId id="474" r:id="rId59"/>
    <p:sldId id="482" r:id="rId60"/>
    <p:sldId id="459" r:id="rId61"/>
    <p:sldId id="469" r:id="rId6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2" autoAdjust="0"/>
    <p:restoredTop sz="79839" autoAdjust="0"/>
  </p:normalViewPr>
  <p:slideViewPr>
    <p:cSldViewPr>
      <p:cViewPr varScale="1">
        <p:scale>
          <a:sx n="51" d="100"/>
          <a:sy n="51" d="100"/>
        </p:scale>
        <p:origin x="146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167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2A21FC92-9321-4C62-9F19-F9891D88BE7F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fld id="{083F53C9-20BD-45B3-90B7-FE28A8A0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76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1DC566-8D47-4573-BE37-AC422085209E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e famous Muller-Lyer illusion; the point is that the horizontal bar has properties that come only from its membership in </a:t>
            </a:r>
          </a:p>
          <a:p>
            <a:pPr eaLnBrk="1" hangingPunct="1"/>
            <a:r>
              <a:rPr lang="en-US" smtClean="0"/>
              <a:t>a group (it looks shorter in the lower picture, but is actually the same size) and that these properties can’t be discounted--- you can’t look at this figure and ignore the arrowheads and thereby make the two bars seem to be the same size.</a:t>
            </a:r>
          </a:p>
        </p:txBody>
      </p:sp>
    </p:spTree>
    <p:extLst>
      <p:ext uri="{BB962C8B-B14F-4D97-AF65-F5344CB8AC3E}">
        <p14:creationId xmlns:p14="http://schemas.microsoft.com/office/powerpoint/2010/main" val="2463182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00713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31065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31038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4067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1307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22693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4737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8932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50368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570148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one experiment, children from rural Zambia were less susceptible to the illu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D3210C-7693-4843-B1E9-16CD8ED3FA3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9343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50515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383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97408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02140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04789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29990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4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50800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193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9631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3F53C9-20BD-45B3-90B7-FE28A8A0589D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308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378C53-1B11-4642-BEC9-B4E1171918E0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Some criteria that tend to cause tokens to be grouped.</a:t>
            </a:r>
          </a:p>
        </p:txBody>
      </p:sp>
    </p:spTree>
    <p:extLst>
      <p:ext uri="{BB962C8B-B14F-4D97-AF65-F5344CB8AC3E}">
        <p14:creationId xmlns:p14="http://schemas.microsoft.com/office/powerpoint/2010/main" val="901366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E3FEE-32F9-4B31-836B-06C6A9E564F1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re such</a:t>
            </a:r>
          </a:p>
        </p:txBody>
      </p:sp>
    </p:spTree>
    <p:extLst>
      <p:ext uri="{BB962C8B-B14F-4D97-AF65-F5344CB8AC3E}">
        <p14:creationId xmlns:p14="http://schemas.microsoft.com/office/powerpoint/2010/main" val="1229108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573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1933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2147249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1645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8895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00099-45CB-49A8-831A-A9BFACC60D20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3A5D9-B46A-464F-A509-27D7BFA32B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4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B29F3-8882-47C6-B806-7EC6F1669C5E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70A29-2472-4718-9BDE-69BD961F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40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B7143-2944-4924-82A5-3B8AA3B9B5C5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08D90-F84B-44AE-AD03-5F0D0671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72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434BC-F1F3-4253-B5FC-7757FF0E8715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2DB91-86E4-4A0F-82D6-958DF2432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022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BBB85-710C-488E-BD28-A4326ED0DB51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D2E10-D168-4A80-8DB5-FBB5FF806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622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A4AA54-5CB7-43A6-AC34-C226764AD6C0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2E87-D404-45DD-B45B-111282F08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6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B6543-6DE8-49EF-B90C-09E173BE5685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21F48-D346-4F71-8900-1838764A4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322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5B53E-DCC6-4252-A599-BE12201A7409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28C27-3DAD-4220-8F66-820385436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9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8325-FEB5-497D-B449-4F0FCE15D175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7F638-E97B-4BFD-AD2F-71EC9734D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792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D8ABF-E853-4BFC-8CC9-2DF7E67CDBC5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D24A4-4916-451B-8EE0-D35DD9CCD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22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ABC72-B6E3-4458-9365-A09E01982305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B0751-FAF1-41BE-8C4F-3C2B5EBBA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21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1BE31CC-8886-42F9-BEC0-95B40174ED34}" type="datetimeFigureOut">
              <a:rPr lang="en-US"/>
              <a:pPr>
                <a:defRPr/>
              </a:pPr>
              <a:t>3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40BC6BE-AF76-4AFC-948E-58376E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6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7" Type="http://schemas.openxmlformats.org/officeDocument/2006/relationships/hyperlink" Target="http://www.cs.brown.edu/~pff/segment/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gif"/><Relationship Id="rId5" Type="http://schemas.openxmlformats.org/officeDocument/2006/relationships/image" Target="../media/image54.gif"/><Relationship Id="rId4" Type="http://schemas.openxmlformats.org/officeDocument/2006/relationships/image" Target="../media/image53.gi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ouping and Segm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438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3/14/17</a:t>
            </a:r>
            <a:endParaRPr lang="en-US" dirty="0"/>
          </a:p>
        </p:txBody>
      </p:sp>
      <p:pic>
        <p:nvPicPr>
          <p:cNvPr id="5" name="Picture 2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48450"/>
            <a:ext cx="3048000" cy="390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1066800"/>
          <a:ext cx="624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Bitmap Image" r:id="rId3" imgW="7028571" imgH="5249008" progId="Paint.Picture">
                  <p:embed/>
                </p:oleObj>
              </mc:Choice>
              <mc:Fallback>
                <p:oleObj name="Bitmap Image" r:id="rId3" imgW="7028571" imgH="5249008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044" r="24857" b="6725"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24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4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102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rouping by invisible comple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5538"/>
            <a:ext cx="7019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6390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stalt cu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Good intuition and basic principles for grouping</a:t>
            </a:r>
          </a:p>
          <a:p>
            <a:pPr>
              <a:buFont typeface="Arial" charset="0"/>
              <a:buNone/>
            </a:pPr>
            <a:endParaRPr lang="en-US" smtClean="0"/>
          </a:p>
          <a:p>
            <a:r>
              <a:rPr lang="en-US" smtClean="0"/>
              <a:t>Basis for many ideas in segmentation and occlusion reasoning</a:t>
            </a:r>
          </a:p>
          <a:p>
            <a:endParaRPr lang="en-US" smtClean="0"/>
          </a:p>
          <a:p>
            <a:r>
              <a:rPr lang="en-US" smtClean="0"/>
              <a:t>Some (e.g., symmetry) are difficult to implement in practice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Goal: Group pixels into meaningful or perceptually similar region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2057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gmentation for 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segmentations</a:t>
            </a:r>
          </a:p>
        </p:txBody>
      </p:sp>
      <p:pic>
        <p:nvPicPr>
          <p:cNvPr id="25603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1066800"/>
            <a:ext cx="3165475" cy="2286000"/>
          </a:xfrm>
          <a:noFill/>
        </p:spPr>
      </p:pic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1143000" y="3276600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2560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4648200" y="3276600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25607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2743200" y="5943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2560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day’s clas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egmentation and grouping</a:t>
            </a:r>
          </a:p>
          <a:p>
            <a:pPr lvl="1"/>
            <a:r>
              <a:rPr lang="en-US" dirty="0" smtClean="0"/>
              <a:t>Gestalt cues</a:t>
            </a:r>
          </a:p>
          <a:p>
            <a:pPr lvl="1"/>
            <a:r>
              <a:rPr lang="en-US" dirty="0" smtClean="0"/>
              <a:t>By clustering (mean-shift)</a:t>
            </a:r>
          </a:p>
          <a:p>
            <a:pPr lvl="1"/>
            <a:r>
              <a:rPr lang="en-US" dirty="0" smtClean="0"/>
              <a:t>By boundaries (watershed)</a:t>
            </a:r>
          </a:p>
          <a:p>
            <a:pPr lvl="1"/>
            <a:endParaRPr lang="en-US" dirty="0"/>
          </a:p>
          <a:p>
            <a:r>
              <a:rPr lang="en-US" dirty="0" err="1" smtClean="0"/>
              <a:t>Superpixels</a:t>
            </a:r>
            <a:r>
              <a:rPr lang="en-US" dirty="0" smtClean="0"/>
              <a:t> and multiple segmentations</a:t>
            </a:r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Bottom-up: group tokens with similar features</a:t>
            </a:r>
          </a:p>
          <a:p>
            <a:r>
              <a:rPr lang="en-US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Kmeans</a:t>
            </a:r>
          </a:p>
          <a:p>
            <a:endParaRPr lang="en-US" smtClean="0"/>
          </a:p>
          <a:p>
            <a:r>
              <a:rPr lang="en-US" smtClean="0"/>
              <a:t>Mean-shift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shift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ry to find </a:t>
            </a:r>
            <a:r>
              <a:rPr lang="en-US" i="1" smtClean="0"/>
              <a:t>modes</a:t>
            </a:r>
            <a:r>
              <a:rPr lang="en-US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528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533400" y="1219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German: </a:t>
            </a:r>
            <a:r>
              <a:rPr lang="en-US" sz="2400" i="1"/>
              <a:t>Gestalt</a:t>
            </a:r>
            <a:r>
              <a:rPr lang="en-US" sz="2400"/>
              <a:t> - "form" or "whole”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609600" y="17526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Berlin School, early 20th century</a:t>
            </a:r>
          </a:p>
          <a:p>
            <a:endParaRPr lang="en-US" sz="800"/>
          </a:p>
          <a:p>
            <a:r>
              <a:rPr lang="en-US" sz="2400"/>
              <a:t>Kurt Koffka, Max Wertheimer, and Wolfgang Köhler 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457200" y="3124200"/>
            <a:ext cx="5791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/>
              <a:t>View of brain: </a:t>
            </a:r>
          </a:p>
          <a:p>
            <a:pPr>
              <a:buFont typeface="Arial" charset="0"/>
              <a:buChar char="•"/>
            </a:pPr>
            <a:r>
              <a:rPr lang="en-US" sz="2400"/>
              <a:t> whole is more than the sum of its parts </a:t>
            </a:r>
          </a:p>
          <a:p>
            <a:pPr>
              <a:buFont typeface="Arial" charset="0"/>
              <a:buChar char="•"/>
            </a:pPr>
            <a:r>
              <a:rPr lang="en-US" sz="2400"/>
              <a:t> holistic</a:t>
            </a:r>
          </a:p>
          <a:p>
            <a:pPr>
              <a:buFont typeface="Arial" charset="0"/>
              <a:buChar char="•"/>
            </a:pPr>
            <a:r>
              <a:rPr lang="en-US" sz="2400"/>
              <a:t> parallel </a:t>
            </a:r>
          </a:p>
          <a:p>
            <a:pPr>
              <a:buFont typeface="Arial" charset="0"/>
              <a:buChar char="•"/>
            </a:pPr>
            <a:r>
              <a:rPr lang="en-US" sz="2400"/>
              <a:t> analog </a:t>
            </a:r>
          </a:p>
          <a:p>
            <a:pPr>
              <a:buFont typeface="Arial" charset="0"/>
              <a:buChar char="•"/>
            </a:pPr>
            <a:r>
              <a:rPr lang="en-US" sz="2400"/>
              <a:t> self-organizing tendencies </a:t>
            </a:r>
          </a:p>
          <a:p>
            <a:pPr lvl="2"/>
            <a:endParaRPr lang="en-US" sz="240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009900"/>
            <a:ext cx="23669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Box 6"/>
          <p:cNvSpPr txBox="1">
            <a:spLocks noChangeArrowheads="1"/>
          </p:cNvSpPr>
          <p:nvPr/>
        </p:nvSpPr>
        <p:spPr bwMode="auto">
          <a:xfrm>
            <a:off x="0" y="6488113"/>
            <a:ext cx="2282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lide from S. Saverese</a:t>
            </a:r>
          </a:p>
        </p:txBody>
      </p:sp>
      <p:sp>
        <p:nvSpPr>
          <p:cNvPr id="1127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/>
              <a:t>Gestalt psychology</a:t>
            </a:r>
            <a:r>
              <a:rPr lang="en-US" sz="3600"/>
              <a:t> or </a:t>
            </a:r>
            <a:r>
              <a:rPr lang="en-US" sz="3600" b="1"/>
              <a:t>gestaltism</a:t>
            </a:r>
            <a:r>
              <a:rPr lang="en-US" sz="36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2"/>
          <p:cNvGrpSpPr>
            <a:grpSpLocks/>
          </p:cNvGrpSpPr>
          <p:nvPr/>
        </p:nvGrpSpPr>
        <p:grpSpPr bwMode="auto">
          <a:xfrm>
            <a:off x="3505200" y="914400"/>
            <a:ext cx="5410200" cy="5518150"/>
            <a:chOff x="3352800" y="1143000"/>
            <a:chExt cx="5410200" cy="5518150"/>
          </a:xfrm>
        </p:grpSpPr>
        <p:pic>
          <p:nvPicPr>
            <p:cNvPr id="1229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143000"/>
              <a:ext cx="5410200" cy="493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5029200" y="6324600"/>
              <a:ext cx="2352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cs typeface="Arial" charset="0"/>
                </a:rPr>
                <a:t>The Muller-Lyer illusion</a:t>
              </a:r>
            </a:p>
          </p:txBody>
        </p:sp>
      </p:grpSp>
      <p:sp>
        <p:nvSpPr>
          <p:cNvPr id="1229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estaltism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25146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1219200" y="4267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810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14478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" y="3581400"/>
            <a:ext cx="30480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rot="19488811">
            <a:off x="3444875" y="3143250"/>
            <a:ext cx="420688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2098211">
            <a:off x="3446463" y="4064000"/>
            <a:ext cx="414337" cy="19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ing mean-shift for HW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oal is to understand the basics of how mean-shift works</a:t>
            </a:r>
          </a:p>
          <a:p>
            <a:pPr lvl="1"/>
            <a:r>
              <a:rPr lang="en-US" dirty="0" smtClean="0"/>
              <a:t>Just get something working that has the right behavior qualitatively</a:t>
            </a:r>
          </a:p>
          <a:p>
            <a:pPr lvl="1"/>
            <a:r>
              <a:rPr lang="en-US" dirty="0" smtClean="0"/>
              <a:t>Don’t worry about speed</a:t>
            </a:r>
          </a:p>
          <a:p>
            <a:r>
              <a:rPr lang="en-US" dirty="0" smtClean="0"/>
              <a:t>Simplifications</a:t>
            </a:r>
          </a:p>
          <a:p>
            <a:pPr lvl="1"/>
            <a:r>
              <a:rPr lang="en-US" dirty="0" smtClean="0"/>
              <a:t>Work with very small images (120x80)</a:t>
            </a:r>
          </a:p>
          <a:p>
            <a:pPr lvl="1"/>
            <a:r>
              <a:rPr lang="en-US" dirty="0" smtClean="0"/>
              <a:t>Use a uniform kernel (compute the mean of color, position within some neighborhood given by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smtClean="0"/>
              <a:t> and K</a:t>
            </a:r>
            <a:r>
              <a:rPr lang="en-US" baseline="-25000" dirty="0" smtClean="0"/>
              <a:t>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use a heuristic for merging similar modes</a:t>
            </a:r>
          </a:p>
        </p:txBody>
      </p:sp>
    </p:spTree>
    <p:extLst>
      <p:ext uri="{BB962C8B-B14F-4D97-AF65-F5344CB8AC3E}">
        <p14:creationId xmlns:p14="http://schemas.microsoft.com/office/powerpoint/2010/main" val="49176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general-purpose 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outliers</a:t>
            </a:r>
          </a:p>
          <a:p>
            <a:pPr lvl="1" eaLnBrk="1" hangingPunct="1"/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502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 is to divide 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332411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343376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e perceive the interpretation, not the sens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2209800"/>
            <a:ext cx="3352800" cy="158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867400" y="1981200"/>
            <a:ext cx="304800" cy="2286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2224088" y="1905000"/>
            <a:ext cx="304800" cy="3048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57912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4003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55245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524001" y="3200400"/>
            <a:ext cx="19812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867400" y="4191000"/>
            <a:ext cx="28956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877594" y="3199606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14600" y="41910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228600" y="4191000"/>
            <a:ext cx="22860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2293143" y="4945857"/>
            <a:ext cx="976313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3124200" y="48006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4923632" y="4906168"/>
            <a:ext cx="958850" cy="747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22098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58674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066800"/>
            <a:ext cx="30178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2" y="1066800"/>
            <a:ext cx="3017837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219199" y="41148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7199" y="41148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659562" y="4038600"/>
            <a:ext cx="2560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47800" y="6096000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Matlab: seg = watershed(bnd_i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)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Pb</a:t>
            </a:r>
            <a:r>
              <a:rPr lang="en-US" dirty="0" smtClean="0"/>
              <a:t> (w/o non-max suppress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seg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7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14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383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like watershed but to produce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10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630625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S</a:t>
            </a:r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grad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6" y="1371600"/>
            <a:ext cx="3347129" cy="2476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8800" y="47244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82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2004 </a:t>
            </a:r>
            <a:r>
              <a:rPr lang="en-US" dirty="0">
                <a:sym typeface="Wingdings" pitchFamily="2" charset="2"/>
              </a:rPr>
              <a:t> my </a:t>
            </a:r>
            <a:r>
              <a:rPr lang="en-US" dirty="0" smtClean="0">
                <a:sym typeface="Wingdings" pitchFamily="2" charset="2"/>
              </a:rPr>
              <a:t>favorite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 </a:t>
            </a:r>
            <a:r>
              <a:rPr lang="en-US" dirty="0" smtClean="0">
                <a:sym typeface="Wingdings" panose="05000000000000000000" pitchFamily="2" charset="2"/>
              </a:rPr>
              <a:t> good recent option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regions</a:t>
            </a:r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 my favorite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 (discussed late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7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5791200" cy="5791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en creating regions for pixel classification or object detection, 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smtClean="0"/>
              <a:t>Hierarchical segmentation</a:t>
            </a:r>
          </a:p>
          <a:p>
            <a:pPr lvl="2"/>
            <a:r>
              <a:rPr lang="en-US" dirty="0" smtClean="0"/>
              <a:t>Occlusion boundaries hierarchy: Hoiem et al. IJCV 2011  (uses trained classifier to merge)</a:t>
            </a:r>
          </a:p>
          <a:p>
            <a:pPr lvl="2"/>
            <a:r>
              <a:rPr lang="en-US" dirty="0" err="1" smtClean="0"/>
              <a:t>Pb+watershed</a:t>
            </a:r>
            <a:r>
              <a:rPr lang="en-US" dirty="0" smtClean="0"/>
              <a:t> hierarchy: </a:t>
            </a:r>
            <a:r>
              <a:rPr lang="en-US" dirty="0" smtClean="0">
                <a:hlinkClick r:id="rId2"/>
              </a:rPr>
              <a:t>Arbeleaz et al. CVPR 2009</a:t>
            </a:r>
            <a:endParaRPr lang="en-US" dirty="0" smtClean="0"/>
          </a:p>
          <a:p>
            <a:pPr lvl="2"/>
            <a:r>
              <a:rPr lang="en-US" dirty="0">
                <a:hlinkClick r:id="rId3"/>
              </a:rPr>
              <a:t>Selective </a:t>
            </a:r>
            <a:r>
              <a:rPr lang="en-US" dirty="0" smtClean="0">
                <a:hlinkClick r:id="rId3"/>
              </a:rPr>
              <a:t>search</a:t>
            </a:r>
            <a:r>
              <a:rPr lang="en-US" dirty="0" smtClean="0"/>
              <a:t>: FH + agglomerative clustering </a:t>
            </a:r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Vary segmentation parameters</a:t>
            </a:r>
          </a:p>
          <a:p>
            <a:pPr lvl="2"/>
            <a:r>
              <a:rPr lang="en-US" dirty="0" smtClean="0"/>
              <a:t>E.g., multiple graph-based segmentations or mean-shift segmentation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gion proposals</a:t>
            </a:r>
          </a:p>
          <a:p>
            <a:pPr lvl="2"/>
            <a:r>
              <a:rPr lang="en-US" dirty="0" smtClean="0"/>
              <a:t>Propose seed </a:t>
            </a:r>
            <a:r>
              <a:rPr lang="en-US" dirty="0" err="1" smtClean="0"/>
              <a:t>superpixel</a:t>
            </a:r>
            <a:r>
              <a:rPr lang="en-US" dirty="0" smtClean="0"/>
              <a:t>, try to segment out object that contains it (Endres Hoiem ECCV 2010, </a:t>
            </a:r>
            <a:r>
              <a:rPr lang="en-US" dirty="0" err="1" smtClean="0"/>
              <a:t>Carreira</a:t>
            </a:r>
            <a:r>
              <a:rPr lang="en-US" dirty="0" smtClean="0"/>
              <a:t> </a:t>
            </a:r>
            <a:r>
              <a:rPr lang="en-US" dirty="0" err="1" smtClean="0"/>
              <a:t>Sminchisescu</a:t>
            </a:r>
            <a:r>
              <a:rPr lang="en-US" dirty="0" smtClean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140" y="3276600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75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56388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EM algorith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ke sure to bring something to take notes (will include a long derivation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8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Gestaltists</a:t>
            </a:r>
            <a:r>
              <a:rPr lang="en-US" dirty="0" smtClean="0"/>
              <a:t> do not believe in coincidence</a:t>
            </a:r>
            <a:endParaRPr 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81692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5" t="12000"/>
          <a:stretch>
            <a:fillRect/>
          </a:stretch>
        </p:blipFill>
        <p:spPr bwMode="auto">
          <a:xfrm>
            <a:off x="3733800" y="1676400"/>
            <a:ext cx="1768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33800" y="152400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08050"/>
            <a:ext cx="71628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200400" y="104775"/>
            <a:ext cx="2500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/>
              <a:t>Emergence</a:t>
            </a:r>
          </a:p>
          <a:p>
            <a:pPr eaLnBrk="0" hangingPunct="0"/>
            <a:endParaRPr lang="en-US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46</TotalTime>
  <Words>1759</Words>
  <Application>Microsoft Office PowerPoint</Application>
  <PresentationFormat>On-screen Show (4:3)</PresentationFormat>
  <Paragraphs>391</Paragraphs>
  <Slides>61</Slides>
  <Notes>29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1</vt:i4>
      </vt:variant>
    </vt:vector>
  </HeadingPairs>
  <TitlesOfParts>
    <vt:vector size="69" baseType="lpstr">
      <vt:lpstr>Arial</vt:lpstr>
      <vt:lpstr>Calibri</vt:lpstr>
      <vt:lpstr>Times New Roman</vt:lpstr>
      <vt:lpstr>Wingdings</vt:lpstr>
      <vt:lpstr>Office Theme</vt:lpstr>
      <vt:lpstr>Bitmap Image</vt:lpstr>
      <vt:lpstr>Image</vt:lpstr>
      <vt:lpstr>Equation</vt:lpstr>
      <vt:lpstr>Grouping and Segmentation</vt:lpstr>
      <vt:lpstr>Today’s class</vt:lpstr>
      <vt:lpstr>PowerPoint Presentation</vt:lpstr>
      <vt:lpstr>PowerPoint Presentation</vt:lpstr>
      <vt:lpstr>We perceive the interpretation, not the senses</vt:lpstr>
      <vt:lpstr>PowerPoint Presentation</vt:lpstr>
      <vt:lpstr>PowerPoint Presentation</vt:lpstr>
      <vt:lpstr>Gestaltists do not believe in coincidence</vt:lpstr>
      <vt:lpstr>PowerPoint Presentation</vt:lpstr>
      <vt:lpstr>PowerPoint Presentation</vt:lpstr>
      <vt:lpstr>PowerPoint Presentation</vt:lpstr>
      <vt:lpstr>PowerPoint Presentation</vt:lpstr>
      <vt:lpstr>Gestalt cues</vt:lpstr>
      <vt:lpstr>Image segmentation</vt:lpstr>
      <vt:lpstr>Segmentation for efficiency: “superpixels”</vt:lpstr>
      <vt:lpstr>Segmentation for feature support</vt:lpstr>
      <vt:lpstr>Segmentation for object proposals</vt:lpstr>
      <vt:lpstr>Segmentation as a result</vt:lpstr>
      <vt:lpstr>Types of segmentations</vt:lpstr>
      <vt:lpstr>Major processes for segmentation</vt:lpstr>
      <vt:lpstr>Segmentation using clustering</vt:lpstr>
      <vt:lpstr>Feature Space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Doing mean-shift for HW 4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Choices in segmentation algorithms</vt:lpstr>
      <vt:lpstr>Multiple segmentations</vt:lpstr>
      <vt:lpstr>Things to remember</vt:lpstr>
      <vt:lpstr>Next class: EM algorith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106</cp:revision>
  <cp:lastPrinted>2012-03-13T17:25:13Z</cp:lastPrinted>
  <dcterms:created xsi:type="dcterms:W3CDTF">2009-12-16T02:55:56Z</dcterms:created>
  <dcterms:modified xsi:type="dcterms:W3CDTF">2017-03-14T03:48:31Z</dcterms:modified>
</cp:coreProperties>
</file>